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5" r:id="rId1"/>
  </p:sldMasterIdLst>
  <p:sldIdLst>
    <p:sldId id="256" r:id="rId2"/>
    <p:sldId id="263" r:id="rId3"/>
    <p:sldId id="261" r:id="rId4"/>
    <p:sldId id="258" r:id="rId5"/>
    <p:sldId id="259" r:id="rId6"/>
    <p:sldId id="260" r:id="rId7"/>
    <p:sldId id="265" r:id="rId8"/>
    <p:sldId id="264" r:id="rId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809" autoAdjust="0"/>
    <p:restoredTop sz="94660"/>
  </p:normalViewPr>
  <p:slideViewPr>
    <p:cSldViewPr snapToGrid="0">
      <p:cViewPr>
        <p:scale>
          <a:sx n="80" d="100"/>
          <a:sy n="80" d="100"/>
        </p:scale>
        <p:origin x="60" y="-4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5CFB6-3ED7-43B9-ADFD-46D96E44A4D3}" type="datetimeFigureOut">
              <a:rPr lang="en-US" smtClean="0"/>
              <a:t>6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EB334-B10F-42A6-9621-FE2F410CB2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1289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5CFB6-3ED7-43B9-ADFD-46D96E44A4D3}" type="datetimeFigureOut">
              <a:rPr lang="en-US" smtClean="0"/>
              <a:t>6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EB334-B10F-42A6-9621-FE2F410CB2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1018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5CFB6-3ED7-43B9-ADFD-46D96E44A4D3}" type="datetimeFigureOut">
              <a:rPr lang="en-US" smtClean="0"/>
              <a:t>6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EB334-B10F-42A6-9621-FE2F410CB2A3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797027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5CFB6-3ED7-43B9-ADFD-46D96E44A4D3}" type="datetimeFigureOut">
              <a:rPr lang="en-US" smtClean="0"/>
              <a:t>6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EB334-B10F-42A6-9621-FE2F410CB2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16174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5CFB6-3ED7-43B9-ADFD-46D96E44A4D3}" type="datetimeFigureOut">
              <a:rPr lang="en-US" smtClean="0"/>
              <a:t>6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EB334-B10F-42A6-9621-FE2F410CB2A3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3638851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5CFB6-3ED7-43B9-ADFD-46D96E44A4D3}" type="datetimeFigureOut">
              <a:rPr lang="en-US" smtClean="0"/>
              <a:t>6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EB334-B10F-42A6-9621-FE2F410CB2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89495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5CFB6-3ED7-43B9-ADFD-46D96E44A4D3}" type="datetimeFigureOut">
              <a:rPr lang="en-US" smtClean="0"/>
              <a:t>6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EB334-B10F-42A6-9621-FE2F410CB2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0122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5CFB6-3ED7-43B9-ADFD-46D96E44A4D3}" type="datetimeFigureOut">
              <a:rPr lang="en-US" smtClean="0"/>
              <a:t>6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EB334-B10F-42A6-9621-FE2F410CB2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20741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5CFB6-3ED7-43B9-ADFD-46D96E44A4D3}" type="datetimeFigureOut">
              <a:rPr lang="en-US" smtClean="0"/>
              <a:t>6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EB334-B10F-42A6-9621-FE2F410CB2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9788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5CFB6-3ED7-43B9-ADFD-46D96E44A4D3}" type="datetimeFigureOut">
              <a:rPr lang="en-US" smtClean="0"/>
              <a:t>6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EB334-B10F-42A6-9621-FE2F410CB2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1310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5CFB6-3ED7-43B9-ADFD-46D96E44A4D3}" type="datetimeFigureOut">
              <a:rPr lang="en-US" smtClean="0"/>
              <a:t>6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EB334-B10F-42A6-9621-FE2F410CB2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18526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5CFB6-3ED7-43B9-ADFD-46D96E44A4D3}" type="datetimeFigureOut">
              <a:rPr lang="en-US" smtClean="0"/>
              <a:t>6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EB334-B10F-42A6-9621-FE2F410CB2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0468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5CFB6-3ED7-43B9-ADFD-46D96E44A4D3}" type="datetimeFigureOut">
              <a:rPr lang="en-US" smtClean="0"/>
              <a:t>6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EB334-B10F-42A6-9621-FE2F410CB2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2726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5CFB6-3ED7-43B9-ADFD-46D96E44A4D3}" type="datetimeFigureOut">
              <a:rPr lang="en-US" smtClean="0"/>
              <a:t>6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EB334-B10F-42A6-9621-FE2F410CB2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1743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5CFB6-3ED7-43B9-ADFD-46D96E44A4D3}" type="datetimeFigureOut">
              <a:rPr lang="en-US" smtClean="0"/>
              <a:t>6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EB334-B10F-42A6-9621-FE2F410CB2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7477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5CFB6-3ED7-43B9-ADFD-46D96E44A4D3}" type="datetimeFigureOut">
              <a:rPr lang="en-US" smtClean="0"/>
              <a:t>6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EB334-B10F-42A6-9621-FE2F410CB2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177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B5CFB6-3ED7-43B9-ADFD-46D96E44A4D3}" type="datetimeFigureOut">
              <a:rPr lang="en-US" smtClean="0"/>
              <a:t>6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458EB334-B10F-42A6-9621-FE2F410CB2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97753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  <p:sldLayoutId id="2147483767" r:id="rId2"/>
    <p:sldLayoutId id="2147483768" r:id="rId3"/>
    <p:sldLayoutId id="2147483769" r:id="rId4"/>
    <p:sldLayoutId id="2147483770" r:id="rId5"/>
    <p:sldLayoutId id="2147483771" r:id="rId6"/>
    <p:sldLayoutId id="2147483772" r:id="rId7"/>
    <p:sldLayoutId id="2147483773" r:id="rId8"/>
    <p:sldLayoutId id="2147483774" r:id="rId9"/>
    <p:sldLayoutId id="2147483775" r:id="rId10"/>
    <p:sldLayoutId id="2147483776" r:id="rId11"/>
    <p:sldLayoutId id="2147483777" r:id="rId12"/>
    <p:sldLayoutId id="2147483778" r:id="rId13"/>
    <p:sldLayoutId id="2147483779" r:id="rId14"/>
    <p:sldLayoutId id="2147483780" r:id="rId15"/>
    <p:sldLayoutId id="2147483781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>
            <a:extLst>
              <a:ext uri="{FF2B5EF4-FFF2-40B4-BE49-F238E27FC236}">
                <a16:creationId xmlns:a16="http://schemas.microsoft.com/office/drawing/2014/main" id="{49AE8AC1-38BD-4D28-B871-1AD670AB2FBB}"/>
              </a:ext>
            </a:extLst>
          </p:cNvPr>
          <p:cNvSpPr/>
          <p:nvPr/>
        </p:nvSpPr>
        <p:spPr>
          <a:xfrm>
            <a:off x="1026939" y="951300"/>
            <a:ext cx="8247690" cy="35702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pulation &amp; Sample Proportions</a:t>
            </a:r>
            <a:endParaRPr lang="en-US" sz="2800" b="1" u="sng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en-US" sz="2800" b="1" u="sng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en-US" sz="2800" b="1" u="sng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b="1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estion</a:t>
            </a:r>
          </a:p>
          <a:p>
            <a:pPr algn="just"/>
            <a:endParaRPr lang="en-US" sz="24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population consis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6 values 0, 3, 4, 6, 9 and 15. Take all possible samples of size 2 which can be drawn without replacement from this population and find the sample proportion of even numbers in the samples. Construct the sampling distribution of sample proportions and verify that </a:t>
            </a:r>
          </a:p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dirty="0"/>
          </a:p>
        </p:txBody>
      </p:sp>
      <p:sp>
        <p:nvSpPr>
          <p:cNvPr id="30" name="Rectangle 24">
            <a:extLst>
              <a:ext uri="{FF2B5EF4-FFF2-40B4-BE49-F238E27FC236}">
                <a16:creationId xmlns:a16="http://schemas.microsoft.com/office/drawing/2014/main" id="{EF77B068-8C3C-431F-917A-78C01B5FE1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2686928"/>
            <a:ext cx="1765358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C292A833-994A-465B-9872-0E7360C9FE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663024"/>
              </p:ext>
            </p:extLst>
          </p:nvPr>
        </p:nvGraphicFramePr>
        <p:xfrm>
          <a:off x="4330726" y="4468275"/>
          <a:ext cx="1074058" cy="505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482391" imgH="228501" progId="Equation.DSMT4">
                  <p:embed/>
                </p:oleObj>
              </mc:Choice>
              <mc:Fallback>
                <p:oleObj name="Equation" r:id="rId3" imgW="482391" imgH="228501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C292A833-994A-465B-9872-0E7360C9FE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26" y="4468275"/>
                        <a:ext cx="1074058" cy="5054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90520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E2C89977-389E-4FA4-BB0E-29361C4F32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27577"/>
          </a:xfrm>
        </p:spPr>
        <p:txBody>
          <a:bodyPr>
            <a:normAutofit/>
          </a:bodyPr>
          <a:lstStyle/>
          <a:p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s for Population &amp; Samples</a:t>
            </a:r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E6FF6B81-644D-44AD-9417-8DABB37F04D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06437" y="1825625"/>
            <a:ext cx="5513363" cy="4351338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pic>
        <p:nvPicPr>
          <p:cNvPr id="15" name="Content Placeholder 11">
            <a:extLst>
              <a:ext uri="{FF2B5EF4-FFF2-40B4-BE49-F238E27FC236}">
                <a16:creationId xmlns:a16="http://schemas.microsoft.com/office/drawing/2014/main" id="{8C413C1C-909F-4334-92D3-3CD9F08BFCFA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367397" y="1825624"/>
            <a:ext cx="4863196" cy="321061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2DF6BFF9-6BEA-453D-B364-276F9BFDCF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9633" y="1825624"/>
            <a:ext cx="6029325" cy="4490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37811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93F2B3-B7BB-4178-950E-5F5A3F878A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35207"/>
          </a:xfrm>
        </p:spPr>
        <p:txBody>
          <a:bodyPr>
            <a:norm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es and Sample Proportions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F41AF428-539B-4490-B89C-E256E8A0809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083213"/>
            <a:ext cx="6707203" cy="5022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52837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3684610-36CC-4BFF-823B-D3A4022E96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043" y="386859"/>
            <a:ext cx="9076446" cy="187686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F3DDF38-4FD4-4E4D-94FA-BB90F113FF9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470" y="2399714"/>
            <a:ext cx="5420666" cy="3804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65521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926BF3C-0D0A-4F3C-B498-674CC8F069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1" y="1690688"/>
            <a:ext cx="5028028" cy="4587259"/>
          </a:xfrm>
          <a:prstGeom prst="rect">
            <a:avLst/>
          </a:prstGeom>
        </p:spPr>
      </p:pic>
      <p:sp>
        <p:nvSpPr>
          <p:cNvPr id="7" name="Title 6">
            <a:extLst>
              <a:ext uri="{FF2B5EF4-FFF2-40B4-BE49-F238E27FC236}">
                <a16:creationId xmlns:a16="http://schemas.microsoft.com/office/drawing/2014/main" id="{77C0ADCE-88F6-4537-A648-C352C4C913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47749"/>
          </a:xfrm>
        </p:spPr>
        <p:txBody>
          <a:bodyPr>
            <a:normAutofit/>
          </a:bodyPr>
          <a:lstStyle/>
          <a:p>
            <a:pPr algn="ctr"/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mands for Samples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023F6A02-3D59-4928-8754-8FD35EB2E5B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761415" y="1012874"/>
            <a:ext cx="5181600" cy="4998170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-I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0986C369-8EAD-4801-ACEA-D136ADAD767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012874"/>
            <a:ext cx="5181600" cy="5164089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-II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5CB8DF4C-6FDC-4DA5-8CA7-31E40ADEB4C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3604" y="1628931"/>
            <a:ext cx="4896533" cy="4548031"/>
          </a:xfrm>
          <a:prstGeom prst="rect">
            <a:avLst/>
          </a:prstGeom>
        </p:spPr>
      </p:pic>
      <p:sp>
        <p:nvSpPr>
          <p:cNvPr id="14" name="Arrow: Right 13">
            <a:extLst>
              <a:ext uri="{FF2B5EF4-FFF2-40B4-BE49-F238E27FC236}">
                <a16:creationId xmlns:a16="http://schemas.microsoft.com/office/drawing/2014/main" id="{85F8FD35-2A17-4204-893E-76AF0686F116}"/>
              </a:ext>
            </a:extLst>
          </p:cNvPr>
          <p:cNvSpPr/>
          <p:nvPr/>
        </p:nvSpPr>
        <p:spPr>
          <a:xfrm>
            <a:off x="3775318" y="2472396"/>
            <a:ext cx="604910" cy="17233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row: Right 14">
            <a:extLst>
              <a:ext uri="{FF2B5EF4-FFF2-40B4-BE49-F238E27FC236}">
                <a16:creationId xmlns:a16="http://schemas.microsoft.com/office/drawing/2014/main" id="{A88EE266-318D-4A86-869B-09F2D215E143}"/>
              </a:ext>
            </a:extLst>
          </p:cNvPr>
          <p:cNvSpPr/>
          <p:nvPr/>
        </p:nvSpPr>
        <p:spPr>
          <a:xfrm>
            <a:off x="9458666" y="3422588"/>
            <a:ext cx="604910" cy="17233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134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3151546-4D39-45F0-ABD3-78978FE7A20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499404"/>
            <a:ext cx="5181600" cy="5677559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-III &amp; Output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9" name="Content Placeholder 8">
            <a:extLst>
              <a:ext uri="{FF2B5EF4-FFF2-40B4-BE49-F238E27FC236}">
                <a16:creationId xmlns:a16="http://schemas.microsoft.com/office/drawing/2014/main" id="{B4C1ABE0-FC78-4F3B-8A81-6A28045A6D59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295" y="1055077"/>
            <a:ext cx="4667901" cy="5303519"/>
          </a:xfr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90AA81D-F81A-45C3-981B-6A676BF5D29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9886" y="1055077"/>
            <a:ext cx="6120819" cy="5121886"/>
          </a:xfrm>
          <a:prstGeom prst="rect">
            <a:avLst/>
          </a:prstGeom>
        </p:spPr>
      </p:pic>
      <p:sp>
        <p:nvSpPr>
          <p:cNvPr id="12" name="Arrow: Right 11">
            <a:extLst>
              <a:ext uri="{FF2B5EF4-FFF2-40B4-BE49-F238E27FC236}">
                <a16:creationId xmlns:a16="http://schemas.microsoft.com/office/drawing/2014/main" id="{42825F17-579D-422B-ACCE-75B3A8F6BB97}"/>
              </a:ext>
            </a:extLst>
          </p:cNvPr>
          <p:cNvSpPr/>
          <p:nvPr/>
        </p:nvSpPr>
        <p:spPr>
          <a:xfrm>
            <a:off x="1355675" y="5862710"/>
            <a:ext cx="604910" cy="17233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Arrow: Right 17">
            <a:extLst>
              <a:ext uri="{FF2B5EF4-FFF2-40B4-BE49-F238E27FC236}">
                <a16:creationId xmlns:a16="http://schemas.microsoft.com/office/drawing/2014/main" id="{9D367246-B8EF-4F32-B8D8-0C6D3595111B}"/>
              </a:ext>
            </a:extLst>
          </p:cNvPr>
          <p:cNvSpPr/>
          <p:nvPr/>
        </p:nvSpPr>
        <p:spPr>
          <a:xfrm>
            <a:off x="2824090" y="1949547"/>
            <a:ext cx="604910" cy="17233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Arrow: Left 19">
            <a:extLst>
              <a:ext uri="{FF2B5EF4-FFF2-40B4-BE49-F238E27FC236}">
                <a16:creationId xmlns:a16="http://schemas.microsoft.com/office/drawing/2014/main" id="{E78E45F8-A460-4940-8997-8599B3096D8D}"/>
              </a:ext>
            </a:extLst>
          </p:cNvPr>
          <p:cNvSpPr/>
          <p:nvPr/>
        </p:nvSpPr>
        <p:spPr>
          <a:xfrm flipV="1">
            <a:off x="9144000" y="4093698"/>
            <a:ext cx="689317" cy="151229"/>
          </a:xfrm>
          <a:prstGeom prst="leftArrow">
            <a:avLst/>
          </a:prstGeom>
          <a:solidFill>
            <a:srgbClr val="FF000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74320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36854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B18C5AF-7678-43EA-89CE-18EC7FD208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5925" y="1069143"/>
            <a:ext cx="7343335" cy="3882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61988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6A2277F-0F26-41E6-893F-3A524742D0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8469" y="1195753"/>
            <a:ext cx="7540282" cy="3418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8871819"/>
      </p:ext>
    </p:extLst>
  </p:cSld>
  <p:clrMapOvr>
    <a:masterClrMapping/>
  </p:clrMapOvr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282</TotalTime>
  <Words>81</Words>
  <Application>Microsoft Office PowerPoint</Application>
  <PresentationFormat>Widescreen</PresentationFormat>
  <Paragraphs>13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Times New Roman</vt:lpstr>
      <vt:lpstr>Trebuchet MS</vt:lpstr>
      <vt:lpstr>Wingdings 3</vt:lpstr>
      <vt:lpstr>Facet</vt:lpstr>
      <vt:lpstr>Equation</vt:lpstr>
      <vt:lpstr>PowerPoint Presentation</vt:lpstr>
      <vt:lpstr>Steps for Population &amp; Samples</vt:lpstr>
      <vt:lpstr>Samples and Sample Proportions</vt:lpstr>
      <vt:lpstr>PowerPoint Presentation</vt:lpstr>
      <vt:lpstr>Commands for Samples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dia khalil</dc:creator>
  <cp:lastModifiedBy>sadia khalil</cp:lastModifiedBy>
  <cp:revision>29</cp:revision>
  <dcterms:created xsi:type="dcterms:W3CDTF">2020-04-24T08:00:08Z</dcterms:created>
  <dcterms:modified xsi:type="dcterms:W3CDTF">2020-06-04T06:11:53Z</dcterms:modified>
</cp:coreProperties>
</file>